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3"/>
  </p:notesMasterIdLst>
  <p:sldIdLst>
    <p:sldId id="263" r:id="rId2"/>
    <p:sldId id="256" r:id="rId3"/>
    <p:sldId id="257" r:id="rId4"/>
    <p:sldId id="259" r:id="rId5"/>
    <p:sldId id="258" r:id="rId6"/>
    <p:sldId id="260" r:id="rId7"/>
    <p:sldId id="262" r:id="rId8"/>
    <p:sldId id="261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2667000" y="100965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819400" y="1524000"/>
            <a:ext cx="3733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181100" y="2971800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TËp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hîp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c¸c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sè</a:t>
            </a:r>
            <a:r>
              <a:rPr lang="en-US" sz="3600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nguyªn</a:t>
            </a:r>
            <a:endParaRPr lang="en-US" sz="36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HelvetInsH"/>
            </a:endParaRPr>
          </a:p>
        </p:txBody>
      </p:sp>
    </p:spTree>
    <p:extLst>
      <p:ext uri="{BB962C8B-B14F-4D97-AF65-F5344CB8AC3E}">
        <p14:creationId xmlns:p14="http://schemas.microsoft.com/office/powerpoint/2010/main" val="171231705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8137"/>
            <a:ext cx="5606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/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6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6982" y="3276600"/>
            <a:ext cx="8894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7; -6;-4; 0; 2;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y/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43036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268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143000"/>
            <a:ext cx="738375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dẫ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BTVN  2, 3,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69</a:t>
            </a:r>
          </a:p>
        </p:txBody>
      </p:sp>
    </p:spTree>
    <p:extLst>
      <p:ext uri="{BB962C8B-B14F-4D97-AF65-F5344CB8AC3E}">
        <p14:creationId xmlns:p14="http://schemas.microsoft.com/office/powerpoint/2010/main" val="27926004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376055" y="9144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28956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76055" y="48768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5805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ẬP HỢP CÁC SỐ NGUYÊN</a:t>
            </a:r>
          </a:p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816924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) -16 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) -20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825F15A7-03F4-43D7-82C5-3E23DA2F108C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 000 m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00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10 000 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0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100 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âm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Chiề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hướ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ừ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rái</a:t>
            </a:r>
            <a:r>
              <a:rPr lang="en-US" sz="2400" dirty="0">
                <a:solidFill>
                  <a:schemeClr val="accent1"/>
                </a:solidFill>
              </a:rPr>
              <a:t> sang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(</a:t>
            </a:r>
            <a:r>
              <a:rPr lang="en-US" sz="2400" dirty="0" err="1">
                <a:solidFill>
                  <a:schemeClr val="accent1"/>
                </a:solidFill>
              </a:rPr>
              <a:t>được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đánh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ấu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bằ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mũ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tên</a:t>
            </a:r>
            <a:r>
              <a:rPr lang="en-US" sz="24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3</Words>
  <Application>Microsoft Office PowerPoint</Application>
  <PresentationFormat>On-screen Show (4:3)</PresentationFormat>
  <Paragraphs>113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.VnHelvetInsH</vt:lpstr>
      <vt:lpstr>.VnTime</vt:lpstr>
      <vt:lpstr>Arial</vt:lpstr>
      <vt:lpstr>Calibri</vt:lpstr>
      <vt:lpstr>Cambria Math</vt:lpstr>
      <vt:lpstr>Times New Roman</vt:lpstr>
      <vt:lpstr>VNI-Helve</vt:lpstr>
      <vt:lpstr>VNI-Ongdo (nobita)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9:05Z</dcterms:created>
  <dcterms:modified xsi:type="dcterms:W3CDTF">2025-05-09T14:04:35Z</dcterms:modified>
</cp:coreProperties>
</file>